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6A84" w:rsidRDefault="00BB105D">
      <w:r w:rsidRPr="00BB105D">
        <w:rPr>
          <w:position w:val="-220"/>
        </w:rPr>
        <w:object w:dxaOrig="8100" w:dyaOrig="4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05pt;height:225.75pt" o:ole="">
            <v:imagedata r:id="rId4" o:title=""/>
          </v:shape>
          <o:OLEObject Type="Embed" ProgID="Equation.DSMT4" ShapeID="_x0000_i1027" DrawAspect="Content" ObjectID="_1648295028" r:id="rId5"/>
        </w:object>
      </w:r>
    </w:p>
    <w:p w:rsidR="00BB105D" w:rsidRDefault="00003BD4">
      <w:r w:rsidRPr="00003BD4">
        <w:rPr>
          <w:position w:val="-48"/>
          <w:lang w:val="en-US"/>
        </w:rPr>
        <w:object w:dxaOrig="4740" w:dyaOrig="7020">
          <v:shape id="_x0000_i1036" type="#_x0000_t75" style="width:237pt;height:351pt" o:ole="">
            <v:imagedata r:id="rId6" o:title=""/>
          </v:shape>
          <o:OLEObject Type="Embed" ProgID="Equation.DSMT4" ShapeID="_x0000_i1036" DrawAspect="Content" ObjectID="_1648295029" r:id="rId7"/>
        </w:object>
      </w:r>
    </w:p>
    <w:p w:rsidR="00003BD4" w:rsidRDefault="00537497">
      <w:r w:rsidRPr="00537497">
        <w:rPr>
          <w:position w:val="-86"/>
        </w:rPr>
        <w:object w:dxaOrig="5220" w:dyaOrig="6960">
          <v:shape id="_x0000_i1047" type="#_x0000_t75" style="width:261pt;height:348pt" o:ole="">
            <v:imagedata r:id="rId8" o:title=""/>
          </v:shape>
          <o:OLEObject Type="Embed" ProgID="Equation.DSMT4" ShapeID="_x0000_i1047" DrawAspect="Content" ObjectID="_1648295030" r:id="rId9"/>
        </w:object>
      </w:r>
    </w:p>
    <w:p w:rsidR="00537497" w:rsidRDefault="00537497"/>
    <w:p w:rsidR="00537497" w:rsidRDefault="00537497">
      <w:r>
        <w:br w:type="page"/>
      </w:r>
    </w:p>
    <w:p w:rsidR="00537497" w:rsidRDefault="00703A4D">
      <w:r w:rsidRPr="00703A4D">
        <w:rPr>
          <w:position w:val="-214"/>
          <w:lang w:val="en-US"/>
        </w:rPr>
        <w:object w:dxaOrig="6900" w:dyaOrig="9520">
          <v:shape id="_x0000_i1066" type="#_x0000_t75" style="width:345pt;height:476.25pt" o:ole="">
            <v:imagedata r:id="rId10" o:title=""/>
          </v:shape>
          <o:OLEObject Type="Embed" ProgID="Equation.DSMT4" ShapeID="_x0000_i1066" DrawAspect="Content" ObjectID="_1648295031" r:id="rId11"/>
        </w:object>
      </w:r>
      <w:bookmarkStart w:id="0" w:name="_GoBack"/>
      <w:bookmarkEnd w:id="0"/>
      <w:r w:rsidRPr="00D941F4">
        <w:rPr>
          <w:position w:val="-32"/>
        </w:rPr>
        <w:object w:dxaOrig="5700" w:dyaOrig="5880">
          <v:shape id="_x0000_i1059" type="#_x0000_t75" style="width:285pt;height:294pt" o:ole="">
            <v:imagedata r:id="rId12" o:title=""/>
          </v:shape>
          <o:OLEObject Type="Embed" ProgID="Equation.DSMT4" ShapeID="_x0000_i1059" DrawAspect="Content" ObjectID="_1648295032" r:id="rId13"/>
        </w:object>
      </w:r>
    </w:p>
    <w:p w:rsidR="00703A4D" w:rsidRPr="00003BD4" w:rsidRDefault="00703A4D">
      <w:pPr>
        <w:rPr>
          <w:lang w:val="en-US"/>
        </w:rPr>
      </w:pPr>
      <w:r w:rsidRPr="00703A4D">
        <w:rPr>
          <w:position w:val="-66"/>
        </w:rPr>
        <w:object w:dxaOrig="4740" w:dyaOrig="1440">
          <v:shape id="_x0000_i1064" type="#_x0000_t75" style="width:237pt;height:1in" o:ole="">
            <v:imagedata r:id="rId14" o:title=""/>
          </v:shape>
          <o:OLEObject Type="Embed" ProgID="Equation.DSMT4" ShapeID="_x0000_i1064" DrawAspect="Content" ObjectID="_1648295033" r:id="rId15"/>
        </w:object>
      </w:r>
    </w:p>
    <w:sectPr w:rsidR="00703A4D" w:rsidRPr="00003B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105D"/>
    <w:rsid w:val="00003BD4"/>
    <w:rsid w:val="000D22AE"/>
    <w:rsid w:val="00434291"/>
    <w:rsid w:val="00537497"/>
    <w:rsid w:val="00703A4D"/>
    <w:rsid w:val="009F6A84"/>
    <w:rsid w:val="00A70D06"/>
    <w:rsid w:val="00BB105D"/>
    <w:rsid w:val="00E006F7"/>
    <w:rsid w:val="00F13A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303EAF"/>
  <w15:chartTrackingRefBased/>
  <w15:docId w15:val="{2647ECA7-63DD-44DF-996D-64ADC32362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1</Pages>
  <Words>25</Words>
  <Characters>14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</dc:creator>
  <cp:keywords/>
  <dc:description/>
  <cp:lastModifiedBy>Антон</cp:lastModifiedBy>
  <cp:revision>2</cp:revision>
  <dcterms:created xsi:type="dcterms:W3CDTF">2020-04-13T08:44:00Z</dcterms:created>
  <dcterms:modified xsi:type="dcterms:W3CDTF">2020-04-13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